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4" r:id="rId6"/>
    <p:sldId id="268" r:id="rId7"/>
    <p:sldId id="265" r:id="rId8"/>
    <p:sldId id="267" r:id="rId9"/>
    <p:sldId id="269" r:id="rId10"/>
    <p:sldId id="262" r:id="rId11"/>
    <p:sldId id="263" r:id="rId12"/>
    <p:sldId id="271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56" autoAdjust="0"/>
    <p:restoredTop sz="94660"/>
  </p:normalViewPr>
  <p:slideViewPr>
    <p:cSldViewPr snapToGrid="0">
      <p:cViewPr varScale="1">
        <p:scale>
          <a:sx n="87" d="100"/>
          <a:sy n="87" d="100"/>
        </p:scale>
        <p:origin x="51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3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2T17:13:13.6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46 13205 0,'0'0'16,"0"0"-16,0 0 16,25 66-16,-25-66 15,25 75-15,-25-75 0,17 97 16,-17-97-16,8 116 16,-8-116-16,0 0 15,0 113-15,0-113 16,0 0-16,0 0 0,0 0 15,0 0-15,-8 83 16,8-83-16,0 0 0,0 0 16,0 0-16,0 0 15,16-116-15,-16 116 16,33-126-16,-33 126 16,33-116-16,-33 116 0,0 0 15,50-103-15,-50 103 16,0 0-16,66-64 15,-66 64-15,0 0 16,91-19-16,-91 19 0,83 42 16,-83-42-16,66 93 15,-66-93-15,33 120 16,-33-120-16,0 0 0,25 126 16,-25-126-16,0 0 15,0 0-15,0 0 16,0 0-16,0 0 0,0 0 15,0 0-15,0 103 16,0-103-16,0 52 0,0-52 16,16-43-16,-16 43 15,50-112-15,-50 112 16,58-130-16,-58 130 16,0 0-16,0 0 15,0 0-15,59-112 0,-59 112 16,0 0-16,58-65 15,-58 65-15,66 5 16,-66-5-16,25 74 16,-25-74-16,8 121 0,-8-121 15,0 149-15,0-149 16,0 0-16,-8 121 16,8-121-16,16 70 0,-16-70 15,50-14-15</inkml:trace>
  <inkml:trace contextRef="#ctx0" brushRef="#br0" timeOffset="290.1372">10229 13285 0,'0'0'0,"0"0"0,0 0 16,75 0-16,-75 0 16,107 0-16,-107 0 15,132 5-15,-132-5 0,0 0 16,116 14-16,-116-14 15,0 0-15,99 9 16</inkml:trace>
  <inkml:trace contextRef="#ctx0" brushRef="#br0" timeOffset="500.3261">10246 13644 0,'0'0'16,"0"0"-16,0 0 15,66 14-15,-66-14 16,124 14-16,-124-14 0,157 27 16,-157-27-16,165 19 15,-165-19-15,166 14 16</inkml:trace>
  <inkml:trace contextRef="#ctx0" brushRef="#br0" timeOffset="1355.6274">11230 12982 0,'41'5'15,"-41"-5"-15,116 5 16,-116-5-16,140-5 0,-140 5 16,141-18-16,-141 18 15</inkml:trace>
  <inkml:trace contextRef="#ctx0" brushRef="#br0" timeOffset="1918.2826">12147 12815 0,'0'0'0,"0"0"0,-16 103 15,16-103-15,-17 121 16,17-121-16,0 0 0,-24 130 16,24-130-16,0 0 15,0 0-15,0 0 16,0 0-16,-17 102 0,17-102 15,-8 33-15,8-33 16,16-61-16,-16 61 16,25-125-16,-25 125 15,41-163-15,-41 163 0,42-163 16,-42 163-16,0 0 16,41-135-16,-41 135 15,0 0-15,41-111 0,-41 111 16,0 0-16,0 0 15,0 0-15,0 0 0,34-61 16,-34 61-16,0 0 16,0 0-16,49 94 15,-49-94-15,17 148 16,-17-148-16,33 181 16,-33-181-16,33 177 0,-33-177 15,41 145-15,-41-145 16,42 111-16,-42-111 15,0 0-15,0 0 0,0 0 16,49 56-16,-49-56 16,0 0-16</inkml:trace>
  <inkml:trace contextRef="#ctx0" brushRef="#br0" timeOffset="2135.2693">11990 12992 0,'0'0'0,"0"0"15,50 13-15,-50-13 0,0 0 0,91 10 16,-91-10-16,140 24 16,-140-24-16,141 9 15,-141-9-15,141 0 16,-141 0-16,132-43 15</inkml:trace>
  <inkml:trace contextRef="#ctx0" brushRef="#br0" timeOffset="2423.2401">13065 13005 0,'-16'25'0,"16"-25"15,-42 92-15,-24 67 16,66-159-16,-66 172 16,66-172-16,-83 181 15,83-181-15,-74 182 16,74-182-16,-41 157 15,41-157-15,0 0 0,0 0 16,-25 122-16,25-122 16,0 0-16</inkml:trace>
  <inkml:trace contextRef="#ctx0" brushRef="#br0" timeOffset="2714.5409">12974 13747 0,'0'0'16,"0"0"-16,17 54 15,-17-54-15,25 103 16,-25-103-16,16 154 0,-16-154 15,8 158-15,-8-158 16,0 0-16,0 0 16,0 0-16,0 144 0,0-144 15,9 74-15,-9-74 16,0 0-16</inkml:trace>
  <inkml:trace contextRef="#ctx0" brushRef="#br0" timeOffset="3243.3108">12941 13667 0,'0'0'0,"0"0"0,0 0 16,0 0-16,0 0 15,0 0-15,50-42 0,-50 42 16,83-28-16,-83 28 15,115-5-15,-115 5 16,0 0-16,116 15 0,-116-15 16,0 0-16,74 46 15,-74-46-15,25 70 16,-25-70-16,-33 84 16,33-84-16,-66 74 0,66-74 15,0 0-15,-91 60 16,91-60-16,0 0 15,0 0-15,0 0 0,0 0 16,0 0-16,-66 32 16,66-32-16,0 0 15,0 0-15,58 25 0,-58-25 16,107 23-16,-107-23 16,124 55-16,-124-55 15,108 71-15,-108-71 16,0 0-16,49 74 0,-49-74 15,9 88-15,-9-88 16,-42 93-16,42-93 16,-66 70-16,66-70 0,-107 37 15,107-37-15,-100 5 16,100-5-16,-99-24 16,99 24-16,-99-37 15,99 37-15,0 0 0</inkml:trace>
  <inkml:trace contextRef="#ctx0" brushRef="#br0" timeOffset="5474.3924">14629 13192 0,'0'0'16,"0"0"-16,0 0 0,0 0 15,0 0-15,0 0 16,0 0-16,25 19 16,-25-19-16,58 4 15,-58-4-15,74-4 0,-74 4 16,83-6-16,-83 6 16,74-4-16,-74 4 0,91 10 15,-91-10-15,66 32 16,-66-32-16,50 61 15,-50-61-15,33 93 16,-33-93-16,33 111 16,-33-111-16,25 103 0,-25-103 15,0 0-15,33 84 16,-33-84-16,50 28 16,-50-28-16</inkml:trace>
  <inkml:trace contextRef="#ctx0" brushRef="#br0" timeOffset="5721.3629">15216 13136 0,'0'0'0,"0"0"0,-66 65 15,66-65-15,-66 80 16,66-80-16,0 0 0,-66 101 16,66-101-16,0 0 15,0 0-15,-58 94 16,58-94-16,0 51 0</inkml:trace>
  <inkml:trace contextRef="#ctx0" brushRef="#br0" timeOffset="5945.9449">15505 13420 0,'0'0'15,"0"0"-15,83-15 0,-83 15 16,124-8-16,-124 8 16,108-10-16,-108 10 15,99-28-15,-99 28 16</inkml:trace>
  <inkml:trace contextRef="#ctx0" brushRef="#br0" timeOffset="6161.0155">16051 13336 0,'0'0'16,"0"0"-16,0 0 16,0 0-16,0 61 0,0-61 15,17 84-15,-17-84 16,0 0-16,0 0 0,16 98 15,-16-98-15,25 46 16,-25-46-16</inkml:trace>
  <inkml:trace contextRef="#ctx0" brushRef="#br0" timeOffset="6340.9133">15935 12913 0,'0'0'16,"0"0"-16,0 0 15,0 0-15,0 0 0,42 33 16,-42-33-16,66 27 16</inkml:trace>
  <inkml:trace contextRef="#ctx0" brushRef="#br0" timeOffset="6775.7954">16332 13476 0,'0'0'0,"0"0"0,0 0 15,9 83-15,-9-83 16,16 75-16,-16-75 0,0 0 15,0 0-15,0 0 16,0 0-16,8 75 16,-8-75-16,0 0 0,0 0 15,9 32-15,-9-32 16,24-37-16,-24 37 16,34-88-16,-34 88 15,0 0-15,41-108 0,-41 108 16,0 0-16,49-97 15,-49 97-15,0 0 16,75-52-16,-75 52 0,66 14 16,-66-14-16,66 66 15,-66-66-15,50 97 16,-50-97-16,16 103 0,-16-103 16,0 0-16,9 98 15,-9-98-15,0 0 16,16 51-16,-16-51 15,42-9-15</inkml:trace>
  <inkml:trace contextRef="#ctx0" brushRef="#br0" timeOffset="7010.1298">17159 12982 0,'0'0'0,"0"0"16,8 80-16,-8-80 15,17 120-15,-17-120 0,8 168 16,-8-168-16,0 177 16,0-177-16,0 0 15,0 0-15,-8 159 16,8-159-16,8 93 0</inkml:trace>
  <inkml:trace contextRef="#ctx0" brushRef="#br0" timeOffset="7196.3862">16986 13420 0,'0'0'0,"0"0"15,49 0-15,-49 0 16,83 19-16,-83-19 16,124 18-16,-124-18 15,116 5-15,-116-5 0</inkml:trace>
  <inkml:trace contextRef="#ctx0" brushRef="#br0" timeOffset="7414.5468">17688 12931 0,'0'0'0,"0"0"16,0 0-16,0 0 0,0 0 15,0 0-15,0 0 16,0 0-16,0 0 16</inkml:trace>
  <inkml:trace contextRef="#ctx0" brushRef="#br0" timeOffset="7607.3141">17622 13667 0,'0'0'0,"0"0"0,0 0 16,0 0-16,0 0 0,0 0 15</inkml:trace>
  <inkml:trace contextRef="#ctx0" brushRef="#br0" timeOffset="8596.3255">18912 12811 0,'0'0'16,"0"0"-16,-74 42 16,74-42-16,-91 51 0,91-51 15,-108 78-15,108-78 16,-58 99-16,58-99 15,-16 101-15,16-101 16,41 99-16,-41-99 0,91 83 16,-91-83-16,124 41 15,-124-41-15,132-13 16,-132 13-16</inkml:trace>
  <inkml:trace contextRef="#ctx0" brushRef="#br0" timeOffset="8948.2162">19591 13048 0,'0'0'0,"0"0"16,-83 65-16,83-65 16,-99 92-16,99-92 15,-133 145-15,133-145 16,-141 158-16,141-158 15,-124 164-15,124-164 0,0 0 16,0 0-16,0 0 16,-99 121-16,99-121 0,-16 60 15</inkml:trace>
  <inkml:trace contextRef="#ctx0" brushRef="#br0" timeOffset="9450.8708">19533 13649 0,'0'0'16,"0"0"-16,-33 55 15,33-55-15,-41 94 0,41-94 16,-50 111-16,50-111 16,0 0-16,0 0 15,0 0-15,0 0 16,-49 107-16,49-107 0,-18 42 16,18-42-16,18-57 15,-18 57-15,41-125 16,-41 125-16,41-153 0,-41 153 15,42-136-15,-42 136 16,0 0-16,33-111 16,-33 111-16,0 0 15,0 0-15,0 0 0,0 0 16,25-75-16,-25 75 16,33-22-16,-33 22 15,57 41-15,-57-41 0,50 121 16,-50-121-16,58 173 15,-58-173-15,50 209 16,-50-209-16,0 0 16,49 181-16,-49-181 15,42 107-15,-42-107 0,57 5 16</inkml:trace>
  <inkml:trace contextRef="#ctx0" brushRef="#br0" timeOffset="9685.2921">19442 13807 0,'0'0'0,"0"0"0,0 0 15,66 4-15,-66-4 16,149 5-16,-149-5 16,190-5-16,-190 5 0</inkml:trace>
  <inkml:trace contextRef="#ctx0" brushRef="#br0" timeOffset="12274.7542">21592 13281 0,'0'0'0,"0"0"16,0 0-16,0 0 15,-8 69-15,8-69 16,16 75-16,-16-75 16,33 88-16,-33-88 0,58 84 15,-58-84-15,83 52 16,-83-52-16,91 18 15,-91-18-15,91-23 16,-91 23-16,0 0 0,83-52 16,-83 52-16,0 0 15,0 0-15,0 0 16,0 0-16,0 0 0,66-37 16,-66 37-16,0 0 15,0 0-15,33 79 16,-33-79-16,0 131 15,0-131-15,-8 176 0,8-176 16,-9 158-16,9-158 16,0 0-16,-25 145 15,25-145-15,-33 93 16,33-93-16,0 0 0,-57 42 16,57-42-16,0 0 15,-58-10-15,58 10 16,-58-70-16,58 70 0,-33-98 15,33 98-15,8-111 16,-8 111-16,50-111 16,-50 111-16,0 0 0,91-98 15,-91 98-15,0 0 16,107-80-16,-107 80 16,0 0-16,83-60 15,-83 60-15,74-69 16,-74 69-16,58-75 0,-58 75 15</inkml:trace>
  <inkml:trace contextRef="#ctx0" brushRef="#br0" timeOffset="12486.7141">22526 13462 0,'0'0'16,"0"0"-16,58-9 16,-58 9-16,83-10 15,-83 10-15,99-4 0,-99 4 16,0 0-16,91-14 16,-91 14-16,0 0 15,99-28-15</inkml:trace>
  <inkml:trace contextRef="#ctx0" brushRef="#br0" timeOffset="12689.752">22998 13490 0,'0'0'15,"0"0"-15,0 0 16,8 65-16,-8-65 0,8 66 15,-8-66-15,0 0 16,0 0-16,9 69 16,-9-69-16,24 19 0,-24-19 15</inkml:trace>
  <inkml:trace contextRef="#ctx0" brushRef="#br0" timeOffset="12854.0316">22948 13030 0,'0'0'0,"0"0"15,0 0-15,0 0 16,0 0-16,0 0 0,41 27 16,-41-27-16,0 0 15</inkml:trace>
  <inkml:trace contextRef="#ctx0" brushRef="#br0" timeOffset="13260.9878">23229 13616 0,'0'0'15,"0"0"-15,0 0 0,0 0 16,0 0-16,0 0 15,0 0-15,0 0 16,0 0-16,9 51 0,-9-51 16,0 0-16,0 0 15,0 0-15,0 0 16,0 0-16,0 0 16,66-75-16,-66 75 0,0 0 15,49-93-15,-49 93 16,0 0-16,0 0 0,58-84 15,-58 84-15,66-42 16,-66 42-16,58 14 16,-58-14-16,66 66 0,-66-66 15,50 102-15,-50-102 16,0 0-16,33 121 16,-33-121-16,0 0 15,25 93-15,-25-93 16,49 14-16,-49-14 0</inkml:trace>
  <inkml:trace contextRef="#ctx0" brushRef="#br0" timeOffset="13512.3344">23924 12862 0,'0'0'0,"0"0"0,25 84 16,-25-84-16,24 120 16,-24-120-16,25 173 15,-25-173-15,25 200 0,-25-200 16,8 195-16,-8-195 16,0 0-16,0 0 15,0 131-15,0-131 0,9 36 16,-9-36-16</inkml:trace>
  <inkml:trace contextRef="#ctx0" brushRef="#br0" timeOffset="13697.1292">23940 13382 0,'0'0'0,"0"0"16,0 0-16,-82-32 16,82 32-16,0 0 15,0 0-15,-50-32 0,50 32 16,0 0-16,0 0 15,50-37-15,-50 37 16,115 9-16,-115-9 16,141 9-16,-141-9 0,150-9 15</inkml:trace>
  <inkml:trace contextRef="#ctx0" brushRef="#br0" timeOffset="14053.5212">24512 13015 0,'0'0'16,"0"0"-16,0 0 15,0 0-15,25 51 16,-25-51-16,0 0 0,41 56 16,-41-56-16</inkml:trace>
  <inkml:trace contextRef="#ctx0" brushRef="#br0" timeOffset="14219.518">24595 13747 0,'0'0'0,"0"0"0,0 0 16,0 0-16,0 0 15,0 0-15,0 0 16,0 0-16,0 0 16,49 3-16</inkml:trace>
  <inkml:trace contextRef="#ctx0" brushRef="#br0" timeOffset="18902.7623">25736 12433 0,'0'0'16,"0"0"-16,0 0 0,0 0 16,-75 43-16,75-43 15,-91 65-15,91-65 16,-91 79-16,91-79 15,-58 93-15,58-93 0,-33 94 16,33-94-16,42 87 16,-42-87-16,74 75 15,-74-75-15,116 61 16,-116-61-16,140 41 0,-140-41 16,0 0-16,0 0 15,124 10-15,-124-10 16,0 0-16,100 0 15,-100 0-15,0 0 0,0 0 16</inkml:trace>
  <inkml:trace contextRef="#ctx0" brushRef="#br0" timeOffset="19215.5686">26463 12839 0,'0'0'0,"0"0"16,-41 42-16,41-42 16,-74 74-16,74-74 15,-116 111-15,116-111 16,-149 139-16,149-139 0,-174 164 15,174-164-15,-157 153 16,157-153-16,0 0 16,0 0-16,-116 131 15,116-131-15,-24 70 0,24-70 16</inkml:trace>
  <inkml:trace contextRef="#ctx0" brushRef="#br0" timeOffset="19567.2901">26397 13443 0,'0'0'0,"0"0"16,0 0-16,-8 65 16,8-65-16,0 99 15,0-99-15,0 148 0,0-148 16,-8 168-16,8-168 15,0 0-15,0 0 16,-9 153-16,9-153 16,0 0-16,17 84 0,-17-84 15</inkml:trace>
  <inkml:trace contextRef="#ctx0" brushRef="#br0" timeOffset="20127.9096">26240 13201 0,'0'0'0,"0"0"16,0 0-16,0 0 15,0 0-15,0 0 0,0 0 16,116 38-16,-116-38 15,140 32-15,-140-32 16,174 42-16,-174-42 16,0 0-16,0 0 15,0 0-15,0 0 0,141 42 16,-141-42-16,91 32 16,-91-32-16,16 38 0,-16-38 15,-83 46-15,83-46 16,-132 42-16,132-42 15,-165 42-15,165-42 16,0 0-16,0 0 0,0 0 16,0 0-16,0 0 15,-124 27-15,124-27 0,-42 25 16,42-25-16,58 42 16,-58-42-16,141 60 15,-141-60-15,198 79 16,-198-79-16,182 102 15,-182-102-15,108 103 0,-108-103 16,24 88-16,-24-88 16,-66 60-16,66-60 15,-140 38-15,140-38 16,-182 22-16,182-22 16,-207 0-16,207 0 0,-182-22 15,182 22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2T17:23:59.2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38 4344 0,'-49'-19'0,"49"19"15,-116-46-15,116 46 0,-199-51 16,199 51-16,-216-51 16,216 51-16,-206-24 15,206 24-15,-166-9 0,166 9 16,0 0-16,-115 9 15,115-9-15,0 0 16,0 0-16,-75 32 16,75-32-16,-25 66 0,25-66 15,-8 93-15,8-93 16,17 116-16,-17-116 16,16 145-16,-16-145 0,33 177 15,-33-177-15,25 209 16,-25-209-16,17 241 15,-17-241-15,8 243 16,-8-243-16,-8 237 0,8-237 16,-25 213-16,25-213 15,-33 192-15,33-192 16,-33 162-16,33-162 16,-34 145-16,34-145 15,-41 130-15,41-130 0,-49 116 16,49-116-16,-25 107 15,25-107-15,0 0 16,-9 116-16,9-116 0,0 0 16,9 84-16,-9-84 15,0 0-15,25 70 16,-25-70-16,57 46 16,-57-46-16,75 29 0,-75-29 15,107 3-15,-107-3 16,141 6-16,-141-6 15,157 14-15,-157-14 16,174 18-16,-174-18 0,149 37 16,-149-37-16,133 28 15,-133-28-15,116 23 16,-116-23-16,0 0 0,82 23 16,-82-23-16,0 0 15,0 0-15,75 0 16,-75 0-16,49-32 15,-49 32-15,42-51 0,-42 51 16,24-102-16,-24 102 16,9-144-16,-9 144 15,8-186-15,-8 186 0,8-214 16,-8 214-16,0-224 16,0 224-16,0-222 15,0 222-15,-8-229 16,8 229-16,0-219 15,0 219-15,-8-200 16,8 200-16,-9-195 0,9 195 16,-16-186-16,16 186 15,-8-163-15,8 163 16,-9-158-16,9 158 0,-8-140 16,8 140-16,-16-116 15,16 116-15,0 0 16,0 0-16,0 0 15,0 0-15,-9-84 0,9 84 16,0 0-16,0 0 0,0 0 16,0 0-16,0 0 15,0 0-15,-8-65 16</inkml:trace>
  <inkml:trace contextRef="#ctx0" brushRef="#br0" timeOffset="21944.0024">1628 7074 0,'0'0'15,"0"0"-15,0 0 16,0 0-16,59 15 16,-59-15-16,106 0 0,-106 0 15,134-5-15,-134 5 16,139-10-16,-139 10 15,141-23-15</inkml:trace>
  <inkml:trace contextRef="#ctx0" brushRef="#br0" timeOffset="22712.2366">2605 6493 0,'0'0'15,"0"0"-15,7-74 16,-7 74-16,25-65 0,-25 65 16,66-42-16,-66 42 15,116-13-15,-116 13 16,140 18-16,-140-18 16,149 60-16,-149-60 15,116 89-15,-116-89 0,74 125 16,-74-125-16,41 144 15,-41-144-15,-8 167 16,8-167-16,-41 168 0,41-168 16,-75 163-16,75-163 15,-91 125-15,91-125 16,-107 84-16,107-84 16,0 0-16,-99 37 0,99-37 15,0 0-15,-91-9 16,91 9-16,-75-60 15,75 60-15,-41-88 0,41 88 16,0-94-16,0 94 16,0 0-16,41-74 15,-41 74-15,83-29 16,-83 29-16,108 25 16,-108-25-16,92 74 0,-92-74 15,98 107-15,-98-107 16,0 0-16,66 111 15,-66-111-15,0 0 0,58 75 16,-58-75-16</inkml:trace>
  <inkml:trace contextRef="#ctx0" brushRef="#br0" timeOffset="23079.6608">4166 7010 0,'0'0'0,"0"0"16,-41 46-16,41-46 0,-66 66 16,66-66-16,-124 92 15,-17 29-15,141-121 16,-165 135-16,165-135 15,-166 140-15,166-140 16,-165 135-16,165-135 0,-149 120 16,149-120-16,-149 103 15,149-103-15,-106 74 16,106-74-16,0 0 16,0 0-16,0 0 0,0 0 15,-84 51-15,84-51 16,0 0-16,0 0 15,-33 19-15,33-19 0,33-9 16</inkml:trace>
  <inkml:trace contextRef="#ctx0" brushRef="#br0" timeOffset="23563.3857">2769 8531 0,'0'0'16,"0"0"-16,0 0 16,0 0-16,0 0 0,75-5 15,-75 5-15,115-13 16,-115 13-16,165-10 16,-165 10-16,158-13 15,-158 13-15,157-29 16,-157 29-16,132-51 0</inkml:trace>
  <inkml:trace contextRef="#ctx0" brushRef="#br0" timeOffset="24333.8837">3918 7856 0,'0'0'15,"0"0"-15,-49 51 16,49-51-16,-50 56 0,50-56 16,-66 93-16,66-93 15,-58 131-15,58-131 16,-41 149-16,41-149 16,0 154-16,0-154 0,33 125 15,-33-125-15,66 98 16,-66-98-16,107 60 15,-107-60-15,157 28 0,-157-28 16,158-14-16,-158 14 16,140-56-16,-140 56 15,108-89-15,-108 89 16,49-111-16,-49 111 0,17-116 16,-17 116-16,0 0 15,-25-93-15,25 93 16,-74-65-16,74 65 0,-91-10 15,91 10-15,-108 56 16,108-56-16,-91 112 16,91-112-16,-66 149 15,66-149-15,0 0 0,0 0 16,0 0-16,0 0 16,0 0-16,-33 149 0,33-149 15,0 0-15,0 0 16,0 0-16,0 0 15,0 0-15,0 0 0,0 0 16,0 0-16,0 0 0,0 0 16,0 106-16,0-106 15,0 0-15,0 0 16,0 0-16,0 0 0,0 0 16,0 0-16,0 0 15,0 0-15,0 0 0,0 0 16,8 61-16,-8-61 15,0 0-15,0 0 16,0 0-16,0 0 0,0 0 16,0 0-16,0 0 15,0 0-15,0 0 0,0 0 16,0 0-16,0 0 16,0 0-16,0 0 0,0 0 15,0 0-15,0 0 16,0 0-16,0 0 0,0 0 15,0 0-15,0 0 16,0 0-16</inkml:trace>
  <inkml:trace contextRef="#ctx0" brushRef="#br0" timeOffset="24832.8264">4183 7484 0,'0'0'0,"0"0"16,0 0-16,58-14 16,-58 14-16,91-14 15,-91 14-15,124 0 16,-124 0-16,124 5 0,-124-5 15,132-10-15</inkml:trace>
  <inkml:trace contextRef="#ctx0" brushRef="#br0" timeOffset="25033.3671">4406 7684 0,'0'0'0,"0"0"0,58-5 15,-58 5-15,107 0 16,-107 0-16,174 0 16,-174 0-16,183-9 0,-183 9 15</inkml:trace>
  <inkml:trace contextRef="#ctx0" brushRef="#br0" timeOffset="25601.4029">5465 6340 0,'0'0'0,"0"0"0,0 98 15,0-98-15,0 116 16,0-116-16,9 153 15,-9-153-15,16 154 0,-16-154 16,58 93-16</inkml:trace>
  <inkml:trace contextRef="#ctx0" brushRef="#br0" timeOffset="25861.1056">6019 6699 0,'-24'32'0,"24"-32"15,-75 83-15,75-83 16,-116 140-16,116-140 0,-115 171 15,115-171-15,-91 164 16,91-164-16,0 0 16,0 0-16,-58 125 15,58-125-15</inkml:trace>
  <inkml:trace contextRef="#ctx0" brushRef="#br0" timeOffset="26436.5678">5978 7284 0,'0'0'0,"0"0"0,75-42 16,-75 42-16,107-42 15,-107 42-15,124-37 16,-124 37-16,0 0 15,0 0-15,116-4 0,-116 4 16,0 0-16,91 14 16,-91-14-16,16 60 15,-16-60-15,-33 84 0,33-84 16,-74 93-16,74-93 16,-99 93-16,99-93 15,0 0-15,-91 70 16,91-70-16,0 0 0,0 0 15,0 0-15,0 0 16,0 0-16,-83 51 16,83-51-16,-25 9 0,25-9 15,50-9-15,-50 9 16,107-14-16,-107 14 16,157 14-16,-157-14 15,157 37-15,-157-37 0,124 70 16,-124-70-16,75 97 15,-75-97-15,8 112 16,-8-112-16,-58 111 0,58-111 16,-91 103-16,91-103 15,-115 79-15,115-79 16,-141 47-16,141-47 16,-132 10-16,132-10 15,-157-33-15,157 33 16,-133-56-16</inkml:trace>
  <inkml:trace contextRef="#ctx0" brushRef="#br0" timeOffset="49175.458">21088 1274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4T19:04:14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01 9395 0,'0'0'47,"0"0"-47,64-32 15,-64 32-15,65-32 16,-1 0-16,-31 32 15,31 0-15,1-65 16,-33 65-16,1 0 16,31 0-16,-31 0 15,-1 0-15,65 0 16,-97 0-16,32 0 15,-32 0-15,32 0 16,-32 0 0,33 0-1,-1 0 1,0 0-16,1 0 15,31 65-15,-31-33 16,-1 32-16,-32-64 16,32 33-16,1-1 15,-33 0 1,0-32-16,0 33 15,0-33-15,0 32 16,0-32-16,0 32 16,0 1-16,0-33 15,0 33 1,0-33-16,0 32 15,0 0-15,0-32 16</inkml:trace>
  <inkml:trace contextRef="#ctx0" brushRef="#br0" timeOffset="1">14865 9428 0,'0'0'0,"0"0"15,32 0 1,-32 0 0,33-33-1,-33 1-15,32 32 16,-32-32-16,32 32 15,1-65-15,-1 65 16,0-32-16,1 0 16,-33 32-16,32-33 15,-32 33-15,0 0 16,32-32-16,-32 0 15,33 32-15,-33 0 16,32 0-16,0 0 16,1 0-16,31-32 15,-31-1-15,-1 33 16,65 0-16,-65 0 15,-32-32-15,32 32 16,1 0-16,-33 0 16,32 0 15,33 0-16,-33 0-15,0 0 16,33 0-16,0 0 16,-33 0-16,32 0 15,-31 0-15,-1 0 16,0 0-16,1 0 15,-1 0-15,-32 0 16,32 0 0,-32 0-1,33 0-15,-1 0 16,33 0-16,-1 65 15,1-65-15,0 0 16,-1 32-16,1 0 16,-65-32-16,32 0 15,0 0-15,-32 0 31,33 32-31,-1-32 16,33 33-16,-65-33 16,64 32-16,-64 0 15,33-32 1,-1 0-16,0 33 15,1-1-15,-33 0 16,32-32-16,0 32 16,-32-32-16,0 33 15,0-33-15,33 0 16,-33 0-16,0 32 15,32-32 1,0 0 0,-32 0-1,0 0-15,32 0 16,-32 0-1,0 32-15,33-32 16,-33 33 31,0-33-47,0 32 15,64-32-15,-64 0 16,0 3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2T17:26:23.9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88 7596 0,'0'0'0,"0"0"16,0-71-16,0 71 16,0 0-16,0-83 15,0 83-15,0 0 0,0 0 16,-17-84-16,17 84 15,0 0-15,-41-41 16,41 41-16,-66-5 16,66 5-16,0 0 0,-91 37 15,91-37-15,0 0 16,-83 56-16,83-56 0,0 0 16,-74 56-16,74-56 15,0 0-15,-50 23 16,50-23-16,0 0 0,-50-37 15,50 37-15,0 0 16,0 0-16,-33-61 16,33 61-16,-49-55 15,49 55-15,-58-9 0,58 9 16,-75 27-16,75-27 16,-99 65-16,99-65 15,0 0-15,-83 65 16,83-65-16,0 0 0,-90 33 15,90-33-15,0 0 16,-83-5-16,83 5 16,-83-46-16,83 46 15,-74-61-15,74 61 0,0 0 16,-66-42-16,66 42 16,-83-4-16,83 4 15,0 0-15,-99 28 0,99-28 16,0 0-16,-91 32 15,91-32-15,0 0 16,-91 24-16,91-24 0,0 0 16,-91 0-16,91 0 15,0 0-15,-66-38 16,66 38-16,-66-42 0,66 42 16,-75-9-1,75 9-15,0 0 0,-83 19 0,83-19 16,-83 46-16,83-46 15,0 0-15,-75 42 16,75-42-16,-74 28 0,74-28 16,-83-5-16,83 5 15,-66-32-15,66 32 16,0 0-16,-66-37 16,66 37-16,0 0 0,-91-10 15,91 10-15,0 0 16,-99 14-16,99-14 15,0 0-15,-108 28 0,108-28 16,0 0-16,-82 23 16,82-23-16,0 0 0,0 0 15,0 0-15,0 0 16,-91 5-16,91-5 16,-75 19-16,75-19 15,-107 46-15,107-46 0,-133 79 16,133-79-16,-132 70 15,132-70-15,-132 28 16,132-28-16,-149-28 0,149 28 16</inkml:trace>
  <inkml:trace contextRef="#ctx0" brushRef="#br0" timeOffset="50143.1432">17622 16635 0,'0'0'0,"0"0"16,0 0-16,0 0 16,0 0-16,0 0 0,42 14 15,-42-14-15,0 0 16,49 9-16,-49-9 15,0 0-15,83 9 0,-83-9 16,91 0-16,-91 0 16,91-13-16,-91 13 15,99-19-15,-99 19 0,83-38 16,-83 38-16,91-36 16,-91 36-16,99-48 15,-99 48-15,116-73 16,-116 73-16,107-89 15,-107 89-15,116-112 0,-116 112 16,116-135-16,-116 135 16,115-149-16,-115 149 15,124-176-15,-124 176 16,108-196-16,-108 196 0,116-213 16,-116 213-16,125-233 15,-18-5-15,-16 25 16,-91 213-16,91-187 15,-25 6-15,0 0 16,-66 181-16,67-187 0,-1-16 16,0-22-16,-66 225 15,58-214-15,8-13 16,0-1-16,-66 228 16,74-228-16,-7-10 15,7 1-15,-16 19 0,0 22 16,-9 10-16,1-14 15,-50 200-15,50-214 16,24-28-16,0-19 16,-7 29-16,-1 27 15,0 0-15,0 1 16,0 13-16,-8 5 0,0-9 16,16-10-16,17 10 15,-16-1-15,-1-8 16,17-1-16,-91 205 0,116-224 15,0-22-15,8-10 16,-9 33-16,-15 32 16,15 14-16,-7 9 15,-108 168-15,124-175 16,16-16-16,1 5 0,-141 186 16,149-173-16,-149 173 15,157-176-15,-157 176 16,190-182-16,-190 182 15,190-172-15,-190 172 16,199-136-16,-199 136 16,198-97-16,-198 97 0,166-60 15,-166 60-15,158-20 16,-158 20-16,124 25 16,-124-25-16,124 69 15,-124-69-15,91 93 0,-91-93 16,82 131-16,-82-131 15,67 153-15,-67-153 16,74 173-16,-74-173 0,58 167 16,-58-167-16,49 182 15,-49-182-15,50 181 16,-50-181-16,41 181 16,-41-181-16,33 167 15,-33-167-15,34 159 16,-34-159-16,16 130 0,-16-130 15,17 116-15,-17-116 16,0 0-16,0 0 16,8 79-16,-8-79 0,0 0 15,0 0-15,0 0 16,0 0-16,0 0 16,0 0-16,0 0 0,0 0 15,0 0-15,0 0 16,0 61-16,0-61 0,0 0 15,0 0-15,0 0 16,0 0-16,0 0 16,0 0-16,-66-51 15,66 51-15,0 0 0,-58-66 16,58 66-16,0 0 16,-66-83-16,66 83 15,-75-89-15,75 89 16,0 0-16,-66-84 0,66 84 15,0 0-15,0 0 16,0 0-16,0 0 16,0 0-16,-66-51 0,66 51 15,0 0-15,0 0 16,-33-27-16,33 27 16,0 0-16,0 0 15,0 0-15,0 0 0,50 74 16,-50-74-16,57 78 15,-57-78-15,75 75 16,-75-75-16,58 61 0,-58-61 16,58 61-16,-58-61 15,0 0-15,66 41 16,-66-41-16,0 0 16,82 42-16,-82-42 0,0 0 15,83 28-15,-83-28 16,83 5-16,-83-5 15,82-28-15,-82 28 0,58-60 16,-58 60-16,42-94 16,-42 94-16,41-111 15,-41 111-15,33-126 16,-33 126-16,33-120 16,-33 120-16,42-122 0,-42 122 15,24-107-15,-24 107 16,0 0-16,0 0 15,33-79-15,-33 79 16,0 0-16,0 0 0,0 0 16,25-56-16,-25 56 0,0 0 15</inkml:trace>
  <inkml:trace contextRef="#ctx0" brushRef="#br0" timeOffset="68020.1175">23155 3400 0,'33'-15'0,"-33"15"16,116-41-16,66-47 15,41-19-15,0 0 0,-16 14 16,42 4-16,24 1 15,8 4-15,25 13 16,49 13-16,26 24 16,7 16-16,-16 18 15,9-5-15</inkml:trace>
  <inkml:trace contextRef="#ctx0" brushRef="#br0" timeOffset="154042.7535">14471 4283 0,'0'0'0,"0"0"15,0 0-15,51-32 16,-51 32-16,66-37 16,-66 37-16,0 0 0,82-32 15,-82 32-15,91-10 16,-91 10-16,75 37 15,-75-37-15,49 70 16,-49-70-16,42 103 0,-42-103 16,0 0-16,41 88 15,-41-88-15,66 41 16,-66-41-16</inkml:trace>
  <inkml:trace contextRef="#ctx0" brushRef="#br0" timeOffset="154252.1128">15150 3972 0,'0'0'16,"0"0"-16,-58 42 15,58-42-15,-58 69 16,58-69-16,-83 112 0,83-112 15,0 0-15,0 0 16,-66 116-16,66-116 16,0 0-16</inkml:trace>
  <inkml:trace contextRef="#ctx0" brushRef="#br0" timeOffset="154463.1811">15282 4409 0,'0'0'16,"0"0"-16,-25 56 0,25-56 16,-8 84-16,8-84 15,0 0-15,-16 102 16,16-102-16,0 0 0</inkml:trace>
  <inkml:trace contextRef="#ctx0" brushRef="#br0" timeOffset="155097.5812">15820 3963 0,'0'0'0,"0"0"16,0 0-16,-17 93 15,17-93-15,0 93 16,0-93-16,0 0 0,33 84 16,-33-84-16,58 32 15,-58-32-15,91-14 16,-91 14-16,83-60 16,-83 60-16,82-93 0,-82 93 15,0 0-15,0 0 16,0 0-16,0 0 15,67-89-15,-67 89 0,0 0 16,49-60-16,-49 60 16,25 23-16,-25-23 15,8 102-15,-8-102 0,-8 154 16,8-154-16,-33 177 16,33-177-16,-58 172 15,58-172-15,0 0 16,-50 134-16,50-134 0,0 0 15,-49 74-15,49-74 16,-50 0-16,50 0 16,-25-54-16,25 54 15,9-108-15,-9 108 0,33-121 16,-33 121-16,66-107 16,-66 107-16,83-74 15,-83 74-15,0 0 0,91-47 16,-91 47-16,0 0 15,74-32-15</inkml:trace>
  <inkml:trace contextRef="#ctx0" brushRef="#br0" timeOffset="155280.4983">16622 4585 0,'0'0'0,"0"0"16,-17 108-16,17-108 15,-25 112-15,25-112 16,0 0-16</inkml:trace>
  <inkml:trace contextRef="#ctx0" brushRef="#br0" timeOffset="155755.4678">14951 4159 0,'0'0'0,"0"0"15,0 0-15,0 0 0,-33 59 16,33-59-16,-49 89 15,49-89-15,-83 111 16,83-111-16,-107 113 16,107-113-16,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4T19:04:59.7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01 9580 0,'0'0'47,"0"0"-47,64-48 15,-64 48-15,65-47 16,-1 0-16,-31 47 15,31 0-15,1-96 16,-33 96-16,1 0 16,31 0-16,-31 0 15,-1 0-15,65 0 16,-97 0-16,32 0 15,-32 0-15,32 0 16,-32 0 0,33 0-1,-1 0 1,0 0-16,1 0 15,31 96-15,-31-49 16,-1 48-16,-32-95 16,32 48-16,1 0 15,-33-1 1,0-47-16,0 49 15,0-49-15,0 47 16,0-47-16,0 47 16,0 0-16,0-47 15,0 49 1,0-49-16,0 47 15,0 1-15,0-48 16</inkml:trace>
  <inkml:trace contextRef="#ctx0" brushRef="#br0" timeOffset="1">14865 9628 0,'0'0'0,"0"0"15,32 0 1,-32 0 0,33-48-1,-33 0-15,32 48 16,-32-47-16,32 47 15,1-96-15,-1 96 16,0-47-16,1-1 16,-33 48-16,32-48 15,-32 48-15,0 0 16,32-47-16,-32-1 15,33 48-15,-33 0 16,32 0-16,0 0 16,1 0-16,31-47 15,-31-2-15,-1 49 16,65 0-16,-65 0 15,-32-47-15,32 47 16,1 0-16,-33 0 16,32 0 15,33 0-16,-33 0-15,0 0 16,33 0-16,0 0 16,-33 0-16,32 0 15,-31 0-15,-1 0 16,0 0-16,1 0 15,-1 0-15,-32 0 16,32 0 0,-32 0-1,33 0-15,-1 0 16,33 0-16,-1 96 15,1-96-15,0 0 16,-1 47-16,1 1 16,-65-48-16,32 0 15,0 0-15,-32 0 31,33 47-31,-1-47 16,33 48-16,-65-48 16,64 48-16,-64-1 15,33-47 1,-1 0-16,0 49 15,1-2-15,-33 0 16,32-47-16,0 48 16,-32-48-16,0 48 15,0-48-15,33 0 16,-33 0-16,0 48 15,32-48 1,0 0 0,-32 0-1,0 0-15,32 0 16,-32 0-1,0 47-15,33-47 16,-33 49 31,0-49-47,0 47 15,64-47-15,-64 0 16,0 47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780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112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6524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F36CCE19-7176-49C8-AA1A-3D0E0E5B5F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59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2155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927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293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52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959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700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98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74477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D92DF-CEB3-4275-8FE3-082448B3C49E}" type="datetimeFigureOut">
              <a:rPr lang="en-US" smtClean="0"/>
              <a:t>08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5A6D7F-8E64-4151-89D8-9F572E6E9F8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403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41.emf"/><Relationship Id="rId29" Type="http://schemas.openxmlformats.org/officeDocument/2006/relationships/customXml" Target="../ink/ink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0.wmf"/><Relationship Id="rId10" Type="http://schemas.openxmlformats.org/officeDocument/2006/relationships/image" Target="../media/image32.wmf"/><Relationship Id="rId19" Type="http://schemas.openxmlformats.org/officeDocument/2006/relationships/customXml" Target="../ink/ink3.xml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customXml" Target="../ink/ink5.xml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2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customXml" Target="../ink/ink1.x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customXml" Target="../ink/ink2.xml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13800" dirty="0" smtClean="0"/>
              <a:t>1.10 Lines</a:t>
            </a:r>
            <a:endParaRPr lang="en-US" sz="13800" dirty="0"/>
          </a:p>
        </p:txBody>
      </p:sp>
    </p:spTree>
    <p:extLst>
      <p:ext uri="{BB962C8B-B14F-4D97-AF65-F5344CB8AC3E}">
        <p14:creationId xmlns:p14="http://schemas.microsoft.com/office/powerpoint/2010/main" val="41109806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an equation of the line in standard form:   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7315200" cy="1462233"/>
          </a:xfrm>
        </p:spPr>
        <p:txBody>
          <a:bodyPr>
            <a:normAutofit/>
          </a:bodyPr>
          <a:lstStyle/>
          <a:p>
            <a:r>
              <a:rPr lang="en-US" sz="3300" dirty="0" smtClean="0"/>
              <a:t>Goes through the point (4, 2) and is parallel to the line 15x + 12y + 11 = 0.</a:t>
            </a:r>
            <a:endParaRPr lang="en-US" sz="3300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10090"/>
              </p:ext>
            </p:extLst>
          </p:nvPr>
        </p:nvGraphicFramePr>
        <p:xfrm>
          <a:off x="285998" y="2917888"/>
          <a:ext cx="3076862" cy="6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98" y="2917888"/>
                        <a:ext cx="3076862" cy="66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28661"/>
              </p:ext>
            </p:extLst>
          </p:nvPr>
        </p:nvGraphicFramePr>
        <p:xfrm>
          <a:off x="646177" y="3561350"/>
          <a:ext cx="16478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77" y="3561350"/>
                        <a:ext cx="16478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2368"/>
              </p:ext>
            </p:extLst>
          </p:nvPr>
        </p:nvGraphicFramePr>
        <p:xfrm>
          <a:off x="588963" y="4837113"/>
          <a:ext cx="1778782" cy="115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837113"/>
                        <a:ext cx="1778782" cy="1150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71788"/>
              </p:ext>
            </p:extLst>
          </p:nvPr>
        </p:nvGraphicFramePr>
        <p:xfrm>
          <a:off x="3975635" y="2911622"/>
          <a:ext cx="29225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9" imgW="1091726" imgH="228501" progId="Equation.DSMT4">
                  <p:embed/>
                </p:oleObj>
              </mc:Choice>
              <mc:Fallback>
                <p:oleObj name="Equation" r:id="rId9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35" y="2911622"/>
                        <a:ext cx="29225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07575"/>
              </p:ext>
            </p:extLst>
          </p:nvPr>
        </p:nvGraphicFramePr>
        <p:xfrm>
          <a:off x="3975100" y="3592296"/>
          <a:ext cx="29908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592296"/>
                        <a:ext cx="29908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56073"/>
              </p:ext>
            </p:extLst>
          </p:nvPr>
        </p:nvGraphicFramePr>
        <p:xfrm>
          <a:off x="3953454" y="4557927"/>
          <a:ext cx="26828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3" imgW="1002960" imgH="393480" progId="Equation.DSMT4">
                  <p:embed/>
                </p:oleObj>
              </mc:Choice>
              <mc:Fallback>
                <p:oleObj name="Equation" r:id="rId1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454" y="4557927"/>
                        <a:ext cx="26828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63656"/>
              </p:ext>
            </p:extLst>
          </p:nvPr>
        </p:nvGraphicFramePr>
        <p:xfrm>
          <a:off x="8558586" y="2648949"/>
          <a:ext cx="21399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5" imgW="799920" imgH="393480" progId="Equation.DSMT4">
                  <p:embed/>
                </p:oleObj>
              </mc:Choice>
              <mc:Fallback>
                <p:oleObj name="Equation" r:id="rId15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586" y="2648949"/>
                        <a:ext cx="21399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320392"/>
              </p:ext>
            </p:extLst>
          </p:nvPr>
        </p:nvGraphicFramePr>
        <p:xfrm>
          <a:off x="4345675" y="5237084"/>
          <a:ext cx="2365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7" imgW="838080" imgH="177480" progId="Equation.DSMT4">
                  <p:embed/>
                </p:oleObj>
              </mc:Choice>
              <mc:Fallback>
                <p:oleObj name="Equation" r:id="rId17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675" y="5237084"/>
                        <a:ext cx="2365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4" name="Ink 23"/>
              <p14:cNvContentPartPr/>
              <p14:nvPr/>
            </p14:nvContentPartPr>
            <p14:xfrm>
              <a:off x="5772955" y="3659285"/>
              <a:ext cx="919080" cy="255960"/>
            </p14:xfrm>
          </p:contentPart>
        </mc:Choice>
        <mc:Fallback>
          <p:pic>
            <p:nvPicPr>
              <p:cNvPr id="24" name="Ink 23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63595" y="3649938"/>
                <a:ext cx="937800" cy="274654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85443"/>
              </p:ext>
            </p:extLst>
          </p:nvPr>
        </p:nvGraphicFramePr>
        <p:xfrm>
          <a:off x="8228965" y="3630406"/>
          <a:ext cx="20066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21" imgW="711000" imgH="393480" progId="Equation.DSMT4">
                  <p:embed/>
                </p:oleObj>
              </mc:Choice>
              <mc:Fallback>
                <p:oleObj name="Equation" r:id="rId21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965" y="3630406"/>
                        <a:ext cx="20066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49737"/>
              </p:ext>
            </p:extLst>
          </p:nvPr>
        </p:nvGraphicFramePr>
        <p:xfrm>
          <a:off x="7395527" y="4661981"/>
          <a:ext cx="28400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23" imgW="1028520" imgH="431640" progId="Equation.DSMT4">
                  <p:embed/>
                </p:oleObj>
              </mc:Choice>
              <mc:Fallback>
                <p:oleObj name="Equation" r:id="rId23" imgW="102852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527" y="4661981"/>
                        <a:ext cx="284003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37712"/>
              </p:ext>
            </p:extLst>
          </p:nvPr>
        </p:nvGraphicFramePr>
        <p:xfrm>
          <a:off x="7770716" y="4702558"/>
          <a:ext cx="18684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25" imgW="698400" imgH="393480" progId="Equation.DSMT4">
                  <p:embed/>
                </p:oleObj>
              </mc:Choice>
              <mc:Fallback>
                <p:oleObj name="Equation" r:id="rId25" imgW="69840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716" y="4702558"/>
                        <a:ext cx="18684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69772"/>
              </p:ext>
            </p:extLst>
          </p:nvPr>
        </p:nvGraphicFramePr>
        <p:xfrm>
          <a:off x="8358983" y="5974491"/>
          <a:ext cx="21415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27" imgW="799920" imgH="203040" progId="Equation.DSMT4">
                  <p:embed/>
                </p:oleObj>
              </mc:Choice>
              <mc:Fallback>
                <p:oleObj name="Equation" r:id="rId27" imgW="799920" imgH="203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983" y="5974491"/>
                        <a:ext cx="21415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4" name="Ink 3"/>
              <p14:cNvContentPartPr/>
              <p14:nvPr/>
            </p14:nvContentPartPr>
            <p14:xfrm>
              <a:off x="1163520" y="900720"/>
              <a:ext cx="8601840" cy="5099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154160" y="891360"/>
                <a:ext cx="8620560" cy="511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88560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an equation of the line in slope-intercept for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7315200" cy="1462233"/>
          </a:xfrm>
        </p:spPr>
        <p:txBody>
          <a:bodyPr>
            <a:normAutofit/>
          </a:bodyPr>
          <a:lstStyle/>
          <a:p>
            <a:r>
              <a:rPr lang="en-US" sz="3300" dirty="0" smtClean="0"/>
              <a:t>Perpendicular to the line 8x + 6y + 5 = 0 and goes through the origin.</a:t>
            </a:r>
            <a:endParaRPr lang="en-US" sz="3300" dirty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54998"/>
              </p:ext>
            </p:extLst>
          </p:nvPr>
        </p:nvGraphicFramePr>
        <p:xfrm>
          <a:off x="388938" y="2959100"/>
          <a:ext cx="2324698" cy="611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959100"/>
                        <a:ext cx="2324698" cy="611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09683"/>
              </p:ext>
            </p:extLst>
          </p:nvPr>
        </p:nvGraphicFramePr>
        <p:xfrm>
          <a:off x="400050" y="3570288"/>
          <a:ext cx="16462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570288"/>
                        <a:ext cx="16462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18227"/>
              </p:ext>
            </p:extLst>
          </p:nvPr>
        </p:nvGraphicFramePr>
        <p:xfrm>
          <a:off x="415925" y="4814888"/>
          <a:ext cx="13763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814888"/>
                        <a:ext cx="13763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32330"/>
              </p:ext>
            </p:extLst>
          </p:nvPr>
        </p:nvGraphicFramePr>
        <p:xfrm>
          <a:off x="3440906" y="2927687"/>
          <a:ext cx="29225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9" imgW="1091726" imgH="228501" progId="Equation.DSMT4">
                  <p:embed/>
                </p:oleObj>
              </mc:Choice>
              <mc:Fallback>
                <p:oleObj name="Equation" r:id="rId9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906" y="2927687"/>
                        <a:ext cx="29225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73569"/>
              </p:ext>
            </p:extLst>
          </p:nvPr>
        </p:nvGraphicFramePr>
        <p:xfrm>
          <a:off x="3560762" y="4021801"/>
          <a:ext cx="26828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2" y="4021801"/>
                        <a:ext cx="268287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6" name="Ink 15"/>
              <p14:cNvContentPartPr/>
              <p14:nvPr/>
            </p14:nvContentPartPr>
            <p14:xfrm>
              <a:off x="5013366" y="3893821"/>
              <a:ext cx="919080" cy="378012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04006" y="3884461"/>
                <a:ext cx="937800" cy="396733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75377"/>
              </p:ext>
            </p:extLst>
          </p:nvPr>
        </p:nvGraphicFramePr>
        <p:xfrm>
          <a:off x="4281488" y="5073650"/>
          <a:ext cx="12906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5" imgW="482400" imgH="393480" progId="Equation.DSMT4">
                  <p:embed/>
                </p:oleObj>
              </mc:Choice>
              <mc:Fallback>
                <p:oleObj name="Equation" r:id="rId1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5073650"/>
                        <a:ext cx="129063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936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sz="8800"/>
              <a:t>Homework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676401"/>
            <a:ext cx="8915400" cy="45259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6600" dirty="0" err="1">
                <a:solidFill>
                  <a:srgbClr val="0000CC"/>
                </a:solidFill>
              </a:rPr>
              <a:t>Pg</a:t>
            </a:r>
            <a:r>
              <a:rPr lang="en-US" sz="6600" dirty="0">
                <a:solidFill>
                  <a:srgbClr val="0000CC"/>
                </a:solidFill>
              </a:rPr>
              <a:t> </a:t>
            </a:r>
            <a:r>
              <a:rPr lang="en-US" sz="6600" dirty="0" smtClean="0">
                <a:solidFill>
                  <a:srgbClr val="0000CC"/>
                </a:solidFill>
              </a:rPr>
              <a:t>121 </a:t>
            </a:r>
            <a:endParaRPr lang="en-US" sz="6600" dirty="0">
              <a:solidFill>
                <a:srgbClr val="0000CC"/>
              </a:solidFill>
            </a:endParaRPr>
          </a:p>
          <a:p>
            <a:pPr marL="0" indent="0">
              <a:buNone/>
              <a:defRPr/>
            </a:pPr>
            <a:r>
              <a:rPr lang="en-US" sz="6600" dirty="0">
                <a:solidFill>
                  <a:srgbClr val="0000CC"/>
                </a:solidFill>
              </a:rPr>
              <a:t>	</a:t>
            </a:r>
            <a:r>
              <a:rPr lang="en-US" sz="6600" dirty="0" smtClean="0">
                <a:solidFill>
                  <a:srgbClr val="0000CC"/>
                </a:solidFill>
              </a:rPr>
              <a:t>#15-31 odd</a:t>
            </a:r>
            <a:endParaRPr lang="en-US" sz="6600" dirty="0">
              <a:solidFill>
                <a:srgbClr val="0000CC"/>
              </a:solidFill>
            </a:endParaRPr>
          </a:p>
          <a:p>
            <a:pPr marL="0" indent="0">
              <a:buNone/>
              <a:defRPr/>
            </a:pPr>
            <a:r>
              <a:rPr lang="en-US" sz="6600" dirty="0">
                <a:solidFill>
                  <a:srgbClr val="0000CC"/>
                </a:solidFill>
              </a:rPr>
              <a:t>	  </a:t>
            </a:r>
            <a:r>
              <a:rPr lang="en-US" sz="6600" dirty="0" smtClean="0">
                <a:solidFill>
                  <a:srgbClr val="0000CC"/>
                </a:solidFill>
              </a:rPr>
              <a:t>41-51 odd</a:t>
            </a:r>
            <a:endParaRPr lang="en-US" sz="6600" dirty="0">
              <a:solidFill>
                <a:srgbClr val="0000CC"/>
              </a:solidFill>
            </a:endParaRPr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3957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4638"/>
              </p:ext>
            </p:extLst>
          </p:nvPr>
        </p:nvGraphicFramePr>
        <p:xfrm>
          <a:off x="3069725" y="517398"/>
          <a:ext cx="6788259" cy="557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209680" imgH="1815840" progId="Equation.DSMT4">
                  <p:embed/>
                </p:oleObj>
              </mc:Choice>
              <mc:Fallback>
                <p:oleObj name="Equation" r:id="rId3" imgW="220968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9725" y="517398"/>
                        <a:ext cx="6788259" cy="5578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220560" y="4475880"/>
              <a:ext cx="6529680" cy="749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11200" y="4466520"/>
                <a:ext cx="6548400" cy="76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50400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858" y="0"/>
            <a:ext cx="12100142" cy="1325563"/>
          </a:xfrm>
        </p:spPr>
        <p:txBody>
          <a:bodyPr/>
          <a:lstStyle/>
          <a:p>
            <a:r>
              <a:rPr lang="en-US" dirty="0" smtClean="0"/>
              <a:t>Write an equation of the line in slope-intercept for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7315200" cy="1462233"/>
          </a:xfrm>
        </p:spPr>
        <p:txBody>
          <a:bodyPr>
            <a:normAutofit/>
          </a:bodyPr>
          <a:lstStyle/>
          <a:p>
            <a:r>
              <a:rPr lang="en-US" sz="3300" dirty="0" smtClean="0"/>
              <a:t>Goes through the point (1, -3) and slope of -1/2 </a:t>
            </a:r>
            <a:endParaRPr lang="en-US" sz="33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73583"/>
              </p:ext>
            </p:extLst>
          </p:nvPr>
        </p:nvGraphicFramePr>
        <p:xfrm>
          <a:off x="1206935" y="3025031"/>
          <a:ext cx="37909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935" y="3025031"/>
                        <a:ext cx="37909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54173"/>
              </p:ext>
            </p:extLst>
          </p:nvPr>
        </p:nvGraphicFramePr>
        <p:xfrm>
          <a:off x="1251471" y="4266976"/>
          <a:ext cx="3746414" cy="136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1471" y="4266976"/>
                        <a:ext cx="3746414" cy="136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88575"/>
              </p:ext>
            </p:extLst>
          </p:nvPr>
        </p:nvGraphicFramePr>
        <p:xfrm>
          <a:off x="5529587" y="2739345"/>
          <a:ext cx="357028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9587" y="2739345"/>
                        <a:ext cx="3570287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99005"/>
              </p:ext>
            </p:extLst>
          </p:nvPr>
        </p:nvGraphicFramePr>
        <p:xfrm>
          <a:off x="5595467" y="3818781"/>
          <a:ext cx="343852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5467" y="3818781"/>
                        <a:ext cx="3438525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06615"/>
              </p:ext>
            </p:extLst>
          </p:nvPr>
        </p:nvGraphicFramePr>
        <p:xfrm>
          <a:off x="5595467" y="4950146"/>
          <a:ext cx="286543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5467" y="4950146"/>
                        <a:ext cx="2865437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587" y="1205096"/>
            <a:ext cx="129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 1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155919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 dirty="0" smtClean="0"/>
              <a:t>Write an equation of the line in slope-intercept for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16294"/>
            <a:ext cx="7315200" cy="1462233"/>
          </a:xfrm>
        </p:spPr>
        <p:txBody>
          <a:bodyPr>
            <a:normAutofit/>
          </a:bodyPr>
          <a:lstStyle/>
          <a:p>
            <a:r>
              <a:rPr lang="en-US" sz="3300" dirty="0" smtClean="0"/>
              <a:t>The horizontal line that goes through    (-5, 2)</a:t>
            </a:r>
            <a:endParaRPr lang="en-US" sz="33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95408"/>
              </p:ext>
            </p:extLst>
          </p:nvPr>
        </p:nvGraphicFramePr>
        <p:xfrm>
          <a:off x="1206935" y="3025031"/>
          <a:ext cx="37909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935" y="3025031"/>
                        <a:ext cx="37909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050132"/>
              </p:ext>
            </p:extLst>
          </p:nvPr>
        </p:nvGraphicFramePr>
        <p:xfrm>
          <a:off x="1206935" y="4574299"/>
          <a:ext cx="33496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6935" y="4574299"/>
                        <a:ext cx="3349625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47655"/>
              </p:ext>
            </p:extLst>
          </p:nvPr>
        </p:nvGraphicFramePr>
        <p:xfrm>
          <a:off x="6168554" y="3113931"/>
          <a:ext cx="19827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8554" y="3113931"/>
                        <a:ext cx="1982787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15714"/>
              </p:ext>
            </p:extLst>
          </p:nvPr>
        </p:nvGraphicFramePr>
        <p:xfrm>
          <a:off x="6168554" y="3818781"/>
          <a:ext cx="2292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8554" y="3818781"/>
                        <a:ext cx="22923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39377"/>
              </p:ext>
            </p:extLst>
          </p:nvPr>
        </p:nvGraphicFramePr>
        <p:xfrm>
          <a:off x="6873404" y="4663199"/>
          <a:ext cx="12779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3404" y="4663199"/>
                        <a:ext cx="1277937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4987" y="1250250"/>
            <a:ext cx="129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 2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0773089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2811" y="228600"/>
            <a:ext cx="9857984" cy="1143000"/>
          </a:xfrm>
        </p:spPr>
        <p:txBody>
          <a:bodyPr>
            <a:noAutofit/>
          </a:bodyPr>
          <a:lstStyle/>
          <a:p>
            <a:r>
              <a:rPr lang="en-US" sz="6600" dirty="0" smtClean="0"/>
              <a:t>Undefined vs. Zero Slope</a:t>
            </a:r>
            <a:endParaRPr lang="en-US" sz="66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80356" y="1541585"/>
            <a:ext cx="4038600" cy="21859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/>
              <a:t>   </a:t>
            </a:r>
            <a:r>
              <a:rPr lang="en-US" sz="4400" dirty="0" smtClean="0"/>
              <a:t>      </a:t>
            </a:r>
            <a:r>
              <a:rPr lang="en-US" sz="4400" dirty="0" err="1">
                <a:solidFill>
                  <a:srgbClr val="FF0000"/>
                </a:solidFill>
              </a:rPr>
              <a:t>orizontal</a:t>
            </a:r>
            <a:endParaRPr lang="en-US" sz="4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4400" dirty="0" err="1">
                <a:solidFill>
                  <a:srgbClr val="FF0000"/>
                </a:solidFill>
              </a:rPr>
              <a:t>Zer</a:t>
            </a:r>
            <a:endParaRPr lang="en-US" sz="4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4400" dirty="0"/>
              <a:t>       </a:t>
            </a:r>
            <a:r>
              <a:rPr lang="en-US" sz="4400" dirty="0" smtClean="0"/>
              <a:t>  </a:t>
            </a:r>
            <a:r>
              <a:rPr lang="en-US" sz="4400" dirty="0">
                <a:solidFill>
                  <a:srgbClr val="FF0000"/>
                </a:solidFill>
              </a:rPr>
              <a:t>= a number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4685778" y="4166115"/>
            <a:ext cx="4038600" cy="218598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dirty="0" err="1">
                <a:solidFill>
                  <a:srgbClr val="00B0F0"/>
                </a:solidFill>
              </a:rPr>
              <a:t>ertical</a:t>
            </a:r>
            <a:endParaRPr lang="en-US" sz="4400" dirty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en-US" sz="4400" dirty="0" err="1">
                <a:solidFill>
                  <a:srgbClr val="00B0F0"/>
                </a:solidFill>
              </a:rPr>
              <a:t>ndefined</a:t>
            </a:r>
            <a:endParaRPr lang="en-US" sz="4400" dirty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en-US" sz="4400" dirty="0">
                <a:solidFill>
                  <a:srgbClr val="00B0F0"/>
                </a:solidFill>
              </a:rPr>
              <a:t>= a numb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0" y="1541585"/>
            <a:ext cx="4038600" cy="4525963"/>
          </a:xfrm>
        </p:spPr>
        <p:txBody>
          <a:bodyPr>
            <a:noAutofit/>
          </a:bodyPr>
          <a:lstStyle/>
          <a:p>
            <a:r>
              <a:rPr lang="en-US" sz="4400" dirty="0" smtClean="0"/>
              <a:t>  </a:t>
            </a:r>
            <a:r>
              <a:rPr lang="en-US" sz="1200" dirty="0" smtClean="0"/>
              <a:t> </a:t>
            </a:r>
            <a:r>
              <a:rPr lang="en-US" sz="4400" dirty="0" smtClean="0"/>
              <a:t>H</a:t>
            </a:r>
            <a:endParaRPr lang="en-US" sz="4400" dirty="0"/>
          </a:p>
          <a:p>
            <a:pPr marL="0" indent="0">
              <a:buNone/>
            </a:pPr>
            <a:r>
              <a:rPr lang="en-US" sz="4400" dirty="0"/>
              <a:t>    O</a:t>
            </a:r>
          </a:p>
          <a:p>
            <a:pPr marL="0" indent="0">
              <a:buNone/>
            </a:pPr>
            <a:r>
              <a:rPr lang="en-US" sz="4400" dirty="0"/>
              <a:t>    </a:t>
            </a:r>
            <a:r>
              <a:rPr lang="en-US" sz="1800" dirty="0"/>
              <a:t> </a:t>
            </a:r>
            <a:r>
              <a:rPr lang="en-US" sz="4400" dirty="0" smtClean="0"/>
              <a:t>Y</a:t>
            </a:r>
            <a:endParaRPr lang="en-US" sz="4400" dirty="0"/>
          </a:p>
          <a:p>
            <a:endParaRPr lang="en-US" sz="2400" dirty="0"/>
          </a:p>
          <a:p>
            <a:r>
              <a:rPr lang="en-US" sz="4400" dirty="0" smtClean="0"/>
              <a:t>  </a:t>
            </a:r>
            <a:r>
              <a:rPr lang="en-US" sz="1200" dirty="0" smtClean="0"/>
              <a:t> </a:t>
            </a:r>
            <a:r>
              <a:rPr lang="en-US" sz="4400" dirty="0" smtClean="0"/>
              <a:t>V</a:t>
            </a:r>
            <a:endParaRPr lang="en-US" sz="4400" dirty="0"/>
          </a:p>
          <a:p>
            <a:pPr marL="0" indent="0">
              <a:buNone/>
            </a:pPr>
            <a:r>
              <a:rPr lang="en-US" sz="4400" dirty="0"/>
              <a:t>  </a:t>
            </a:r>
            <a:r>
              <a:rPr lang="en-US" sz="4400" dirty="0" smtClean="0"/>
              <a:t>  </a:t>
            </a:r>
            <a:r>
              <a:rPr lang="en-US" sz="4400" dirty="0"/>
              <a:t>U</a:t>
            </a:r>
            <a:br>
              <a:rPr lang="en-US" sz="4400" dirty="0"/>
            </a:br>
            <a:r>
              <a:rPr lang="en-US" sz="4400" dirty="0"/>
              <a:t>  </a:t>
            </a:r>
            <a:r>
              <a:rPr lang="en-US" sz="4400" dirty="0" smtClean="0"/>
              <a:t>  </a:t>
            </a:r>
            <a:r>
              <a:rPr lang="en-US" sz="44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649167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</p:spPr>
        <p:txBody>
          <a:bodyPr/>
          <a:lstStyle/>
          <a:p>
            <a:r>
              <a:rPr lang="en-US" dirty="0" smtClean="0"/>
              <a:t>Write an equation of the line in slope-intercept for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916294"/>
            <a:ext cx="8656529" cy="3369690"/>
          </a:xfrm>
        </p:spPr>
        <p:txBody>
          <a:bodyPr>
            <a:normAutofit/>
          </a:bodyPr>
          <a:lstStyle/>
          <a:p>
            <a:r>
              <a:rPr lang="en-US" sz="3300" dirty="0" smtClean="0"/>
              <a:t>The horizontal line that goes through    (-5, 2)</a:t>
            </a:r>
          </a:p>
          <a:p>
            <a:endParaRPr lang="en-US" sz="3300" dirty="0"/>
          </a:p>
          <a:p>
            <a:endParaRPr lang="en-US" sz="3300" dirty="0" smtClean="0"/>
          </a:p>
          <a:p>
            <a:endParaRPr lang="en-US" sz="3300" dirty="0" smtClean="0"/>
          </a:p>
          <a:p>
            <a:r>
              <a:rPr lang="en-US" sz="3300" dirty="0" smtClean="0"/>
              <a:t>The vertical line that goes through    (-5, 2)</a:t>
            </a:r>
          </a:p>
          <a:p>
            <a:endParaRPr lang="en-US" sz="33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28655"/>
              </p:ext>
            </p:extLst>
          </p:nvPr>
        </p:nvGraphicFramePr>
        <p:xfrm>
          <a:off x="3366117" y="2894701"/>
          <a:ext cx="12779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6117" y="2894701"/>
                        <a:ext cx="1277937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4987" y="1250250"/>
            <a:ext cx="129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 2</a:t>
            </a:r>
            <a:endParaRPr lang="en-US" sz="3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49914"/>
              </p:ext>
            </p:extLst>
          </p:nvPr>
        </p:nvGraphicFramePr>
        <p:xfrm>
          <a:off x="3255963" y="4976813"/>
          <a:ext cx="14970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5963" y="4976813"/>
                        <a:ext cx="1497012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441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7200" dirty="0" smtClean="0"/>
              <a:t>Parallel vs. Perpendicular</a:t>
            </a:r>
            <a:endParaRPr lang="en-US" sz="7200" dirty="0"/>
          </a:p>
        </p:txBody>
      </p:sp>
      <p:sp>
        <p:nvSpPr>
          <p:cNvPr id="409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Parallel Lines – lines in the same plane that do NOT intersect.  Parallel lines have the </a:t>
            </a:r>
            <a:r>
              <a:rPr lang="en-US" altLang="en-US" dirty="0">
                <a:solidFill>
                  <a:srgbClr val="FF0000"/>
                </a:solidFill>
              </a:rPr>
              <a:t>SAME</a:t>
            </a:r>
            <a:r>
              <a:rPr lang="en-US" altLang="en-US" dirty="0"/>
              <a:t> slope.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Perpendicular Lines – lines that intersect at right angles. 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Perpendicular lines have slopes that are </a:t>
            </a:r>
            <a:r>
              <a:rPr lang="en-US" altLang="en-US" b="1" dirty="0" smtClean="0">
                <a:solidFill>
                  <a:srgbClr val="0000CC"/>
                </a:solidFill>
              </a:rPr>
              <a:t>opposite reciprocals </a:t>
            </a:r>
            <a:r>
              <a:rPr lang="en-US" altLang="en-US" dirty="0" smtClean="0"/>
              <a:t>of each other. (Change the sign and flip the fraction)</a:t>
            </a:r>
          </a:p>
          <a:p>
            <a:pPr marL="0" indent="0">
              <a:buNone/>
            </a:pPr>
            <a:endParaRPr lang="en-US" altLang="en-US" dirty="0" smtClean="0"/>
          </a:p>
          <a:p>
            <a:r>
              <a:rPr lang="en-US" altLang="en-US" dirty="0" smtClean="0"/>
              <a:t>Vertical and horizontal lines are perpendicular to each other.</a:t>
            </a:r>
          </a:p>
        </p:txBody>
      </p:sp>
    </p:spTree>
    <p:extLst>
      <p:ext uri="{BB962C8B-B14F-4D97-AF65-F5344CB8AC3E}">
        <p14:creationId xmlns:p14="http://schemas.microsoft.com/office/powerpoint/2010/main" val="1918371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25049" y="227012"/>
            <a:ext cx="11111629" cy="1139825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3200" dirty="0" smtClean="0"/>
              <a:t>Identify </a:t>
            </a:r>
            <a:r>
              <a:rPr lang="en-US" sz="3200" dirty="0"/>
              <a:t>the slope of the following equation and then identify the parallel and perpendicular slopes</a:t>
            </a:r>
            <a:r>
              <a:rPr lang="en-US" sz="4000" dirty="0"/>
              <a:t>.</a:t>
            </a:r>
          </a:p>
        </p:txBody>
      </p:sp>
      <p:graphicFrame>
        <p:nvGraphicFramePr>
          <p:cNvPr id="6147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93689022"/>
              </p:ext>
            </p:extLst>
          </p:nvPr>
        </p:nvGraphicFramePr>
        <p:xfrm>
          <a:off x="1119982" y="1802606"/>
          <a:ext cx="2209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982" y="1802606"/>
                        <a:ext cx="2209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57106190"/>
              </p:ext>
            </p:extLst>
          </p:nvPr>
        </p:nvGraphicFramePr>
        <p:xfrm>
          <a:off x="1119982" y="3275556"/>
          <a:ext cx="13255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982" y="3275556"/>
                        <a:ext cx="13255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40251896"/>
              </p:ext>
            </p:extLst>
          </p:nvPr>
        </p:nvGraphicFramePr>
        <p:xfrm>
          <a:off x="1119982" y="4520156"/>
          <a:ext cx="13255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982" y="4520156"/>
                        <a:ext cx="13255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00382851"/>
              </p:ext>
            </p:extLst>
          </p:nvPr>
        </p:nvGraphicFramePr>
        <p:xfrm>
          <a:off x="2948781" y="4601120"/>
          <a:ext cx="16002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781" y="4601120"/>
                        <a:ext cx="16002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81558560"/>
              </p:ext>
            </p:extLst>
          </p:nvPr>
        </p:nvGraphicFramePr>
        <p:xfrm>
          <a:off x="4701381" y="4802731"/>
          <a:ext cx="977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381" y="4802731"/>
                        <a:ext cx="977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87531280"/>
              </p:ext>
            </p:extLst>
          </p:nvPr>
        </p:nvGraphicFramePr>
        <p:xfrm>
          <a:off x="7293279" y="3162843"/>
          <a:ext cx="13255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3" imgW="520474" imgH="393529" progId="Equation.DSMT4">
                  <p:embed/>
                </p:oleObj>
              </mc:Choice>
              <mc:Fallback>
                <p:oleObj name="Equation" r:id="rId13" imgW="52047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79" y="3162843"/>
                        <a:ext cx="132556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28836836"/>
              </p:ext>
            </p:extLst>
          </p:nvPr>
        </p:nvGraphicFramePr>
        <p:xfrm>
          <a:off x="7293279" y="4385218"/>
          <a:ext cx="13255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5" imgW="609336" imgH="393529" progId="Equation.DSMT4">
                  <p:embed/>
                </p:oleObj>
              </mc:Choice>
              <mc:Fallback>
                <p:oleObj name="Equation" r:id="rId15" imgW="609336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79" y="4385218"/>
                        <a:ext cx="13255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1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09848000"/>
              </p:ext>
            </p:extLst>
          </p:nvPr>
        </p:nvGraphicFramePr>
        <p:xfrm>
          <a:off x="9122079" y="4336006"/>
          <a:ext cx="13255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7" imgW="545863" imgH="393529" progId="Equation.DSMT4">
                  <p:embed/>
                </p:oleObj>
              </mc:Choice>
              <mc:Fallback>
                <p:oleObj name="Equation" r:id="rId17" imgW="545863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079" y="4336006"/>
                        <a:ext cx="13255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85614892"/>
              </p:ext>
            </p:extLst>
          </p:nvPr>
        </p:nvGraphicFramePr>
        <p:xfrm>
          <a:off x="7293279" y="2192881"/>
          <a:ext cx="2489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9" imgW="812447" imgH="203112" progId="Equation.DSMT4">
                  <p:embed/>
                </p:oleObj>
              </mc:Choice>
              <mc:Fallback>
                <p:oleObj name="Equation" r:id="rId19" imgW="812447" imgH="20311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79" y="2192881"/>
                        <a:ext cx="2489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2003" y="1574256"/>
            <a:ext cx="129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 3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6351740" y="1546550"/>
            <a:ext cx="129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 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619220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2839" y="277814"/>
            <a:ext cx="12029162" cy="1139825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dirty="0"/>
              <a:t> </a:t>
            </a:r>
            <a:r>
              <a:rPr lang="en-US" altLang="en-US" sz="4800" dirty="0"/>
              <a:t>Are the lines parallel, perpendicular, or neither?</a:t>
            </a:r>
          </a:p>
        </p:txBody>
      </p:sp>
      <p:graphicFrame>
        <p:nvGraphicFramePr>
          <p:cNvPr id="921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447801"/>
          <a:ext cx="22733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812447" imgH="634725" progId="Equation.DSMT4">
                  <p:embed/>
                </p:oleObj>
              </mc:Choice>
              <mc:Fallback>
                <p:oleObj name="Equation" r:id="rId3" imgW="812447" imgH="63472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1"/>
                        <a:ext cx="2273300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524000" y="1676401"/>
            <a:ext cx="9906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en-US" sz="32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E5</a:t>
            </a:r>
            <a:endParaRPr lang="en-US" sz="3200" kern="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715000" y="1676401"/>
            <a:ext cx="9906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en-US" sz="32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E6</a:t>
            </a:r>
            <a:endParaRPr lang="en-US" sz="3200" kern="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7256464" y="1447800"/>
          <a:ext cx="223678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5" imgW="799753" imgH="634725" progId="Equation.DSMT4">
                  <p:embed/>
                </p:oleObj>
              </mc:Choice>
              <mc:Fallback>
                <p:oleObj name="Equation" r:id="rId5" imgW="799753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4" y="1447800"/>
                        <a:ext cx="2236787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8"/>
          <p:cNvGraphicFramePr>
            <a:graphicFrameLocks noChangeAspect="1"/>
          </p:cNvGraphicFramePr>
          <p:nvPr/>
        </p:nvGraphicFramePr>
        <p:xfrm>
          <a:off x="2667001" y="4648201"/>
          <a:ext cx="12430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7" imgW="444307" imgH="431613" progId="Equation.DSMT4">
                  <p:embed/>
                </p:oleObj>
              </mc:Choice>
              <mc:Fallback>
                <p:oleObj name="Equation" r:id="rId7" imgW="44430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648201"/>
                        <a:ext cx="124301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524000" y="4572001"/>
            <a:ext cx="9906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en-US" sz="32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+mj-ea"/>
                <a:cs typeface="+mj-cs"/>
              </a:rPr>
              <a:t>E7</a:t>
            </a:r>
            <a:endParaRPr lang="en-US" sz="3200" kern="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7597776" y="3351214"/>
          <a:ext cx="1552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6" y="3351214"/>
                        <a:ext cx="1552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14601" y="3243263"/>
          <a:ext cx="1546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1" imgW="596641" imgH="203112" progId="Equation.DSMT4">
                  <p:embed/>
                </p:oleObj>
              </mc:Choice>
              <mc:Fallback>
                <p:oleObj name="Equation" r:id="rId11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243263"/>
                        <a:ext cx="15462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13251" y="5105400"/>
          <a:ext cx="28432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3" imgW="977476" imgH="203112" progId="Equation.DSMT4">
                  <p:embed/>
                </p:oleObj>
              </mc:Choice>
              <mc:Fallback>
                <p:oleObj name="Equation" r:id="rId13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1" y="5105400"/>
                        <a:ext cx="28432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586080" y="1491840"/>
              <a:ext cx="7005960" cy="3095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76720" y="1482480"/>
                <a:ext cx="7024680" cy="311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94477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3</TotalTime>
  <Words>275</Words>
  <Application>Microsoft Office PowerPoint</Application>
  <PresentationFormat>Widescreen</PresentationFormat>
  <Paragraphs>5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Equation</vt:lpstr>
      <vt:lpstr>MathType 6.0 Equation</vt:lpstr>
      <vt:lpstr>1.10 Lines</vt:lpstr>
      <vt:lpstr>PowerPoint Presentation</vt:lpstr>
      <vt:lpstr>Write an equation of the line in slope-intercept form:</vt:lpstr>
      <vt:lpstr>Write an equation of the line in slope-intercept form:</vt:lpstr>
      <vt:lpstr>Undefined vs. Zero Slope</vt:lpstr>
      <vt:lpstr>Write an equation of the line in slope-intercept form:</vt:lpstr>
      <vt:lpstr>Parallel vs. Perpendicular</vt:lpstr>
      <vt:lpstr>Identify the slope of the following equation and then identify the parallel and perpendicular slopes.</vt:lpstr>
      <vt:lpstr> Are the lines parallel, perpendicular, or neither?</vt:lpstr>
      <vt:lpstr>Write an equation of the line in standard form:     </vt:lpstr>
      <vt:lpstr>Write an equation of the line in slope-intercept form:</vt:lpstr>
      <vt:lpstr>Homework </vt:lpstr>
    </vt:vector>
  </TitlesOfParts>
  <Company>Leon County Schools -LCS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10 Lines</dc:title>
  <dc:creator>Garcia, Kim</dc:creator>
  <cp:lastModifiedBy>Reaves, Nathan</cp:lastModifiedBy>
  <cp:revision>11</cp:revision>
  <dcterms:created xsi:type="dcterms:W3CDTF">2015-08-24T18:18:30Z</dcterms:created>
  <dcterms:modified xsi:type="dcterms:W3CDTF">2017-08-22T18:17:51Z</dcterms:modified>
</cp:coreProperties>
</file>